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57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BF983D-7BA2-4F9B-BF0B-40B024460FFE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E90F2C-548B-43B0-9F97-00F251BEC6A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3783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90F2C-548B-43B0-9F97-00F251BEC6A5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9950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90F2C-548B-43B0-9F97-00F251BEC6A5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33440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90F2C-548B-43B0-9F97-00F251BEC6A5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67793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90F2C-548B-43B0-9F97-00F251BEC6A5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6544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90F2C-548B-43B0-9F97-00F251BEC6A5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41516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E59A94-3F94-4AF4-B7B7-B98FBF439DFE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XIV МЕЖДУНАРОДНАЯ КОНФЕРЕНЦИЯ «СИНТЕЗ И ПРИМЕНЕНИЕ ПОРФИРИНОВ И ИХ АНАЛОГОВ» (ICPC-14)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38523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971002-8576-4838-963A-7C46A1A1DD6A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XIV МЕЖДУНАРОДНАЯ КОНФЕРЕНЦИЯ «СИНТЕЗ И ПРИМЕНЕНИЕ ПОРФИРИНОВ И ИХ АНАЛОГОВ» (ICPC-14)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61231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09F5C-76DA-4099-AF6A-E07AB6A218B0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XIV МЕЖДУНАРОДНАЯ КОНФЕРЕНЦИЯ «СИНТЕЗ И ПРИМЕНЕНИЕ ПОРФИРИНОВ И ИХ АНАЛОГОВ» (ICPC-14)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77236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23CC93-98D8-4784-8CF2-863EE4BD8A2E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XIV МЕЖДУНАРОДНАЯ КОНФЕРЕНЦИЯ «СИНТЕЗ И ПРИМЕНЕНИЕ ПОРФИРИНОВ И ИХ АНАЛОГОВ» (ICPC-14)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82020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2ED776-31F5-4BCD-B581-7599A15882D1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XIV МЕЖДУНАРОДНАЯ КОНФЕРЕНЦИЯ «СИНТЕЗ И ПРИМЕНЕНИЕ ПОРФИРИНОВ И ИХ АНАЛОГОВ» (ICPC-14)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58809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ECAC9E-9041-415A-AA8C-6FF5D704DB49}" type="datetime1">
              <a:rPr lang="ru-RU" smtClean="0"/>
              <a:t>01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XIV МЕЖДУНАРОДНАЯ КОНФЕРЕНЦИЯ «СИНТЕЗ И ПРИМЕНЕНИЕ ПОРФИРИНОВ И ИХ АНАЛОГОВ» (ICPC-14)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99761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099C6C-1A28-46D3-8DE5-9B4E1389BFF4}" type="datetime1">
              <a:rPr lang="ru-RU" smtClean="0"/>
              <a:t>01.07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XIV МЕЖДУНАРОДНАЯ КОНФЕРЕНЦИЯ «СИНТЕЗ И ПРИМЕНЕНИЕ ПОРФИРИНОВ И ИХ АНАЛОГОВ» (ICPC-14)</a:t>
            </a: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00455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3405A-F5A3-4F8C-9C5D-22BEF0E48D40}" type="datetime1">
              <a:rPr lang="ru-RU" smtClean="0"/>
              <a:t>01.07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XIV МЕЖДУНАРОДНАЯ КОНФЕРЕНЦИЯ «СИНТЕЗ И ПРИМЕНЕНИЕ ПОРФИРИНОВ И ИХ АНАЛОГОВ» (ICPC-14)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53981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FF7BF-5FDB-4BAF-B66A-805F0450E9A8}" type="datetime1">
              <a:rPr lang="ru-RU" smtClean="0"/>
              <a:t>01.07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XIV МЕЖДУНАРОДНАЯ КОНФЕРЕНЦИЯ «СИНТЕЗ И ПРИМЕНЕНИЕ ПОРФИРИНОВ И ИХ АНАЛОГОВ» (ICPC-14)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90376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1A2BD-39FB-4DCB-BA75-F2F38906B5B7}" type="datetime1">
              <a:rPr lang="ru-RU" smtClean="0"/>
              <a:t>01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XIV МЕЖДУНАРОДНАЯ КОНФЕРЕНЦИЯ «СИНТЕЗ И ПРИМЕНЕНИЕ ПОРФИРИНОВ И ИХ АНАЛОГОВ» (ICPC-14)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85561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9B68A4-5A90-47C0-A610-286EEF427A3D}" type="datetime1">
              <a:rPr lang="ru-RU" smtClean="0"/>
              <a:t>01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XIV МЕЖДУНАРОДНАЯ КОНФЕРЕНЦИЯ «СИНТЕЗ И ПРИМЕНЕНИЕ ПОРФИРИНОВ И ИХ АНАЛОГОВ» (ICPC-14)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6134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D2CE5C-0366-4AA2-AF4A-016A2225F788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 smtClean="0"/>
              <a:t>XIV МЕЖДУНАРОДНАЯ КОНФЕРЕНЦИЯ «СИНТЕЗ И ПРИМЕНЕНИЕ ПОРФИРИНОВ И ИХ АНАЛОГОВ» (ICPC-14)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4A9034-9DD5-4FBF-8537-4CA0239948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2949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emf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emf"/><Relationship Id="rId5" Type="http://schemas.openxmlformats.org/officeDocument/2006/relationships/image" Target="../media/image15.png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mtClean="0"/>
              <a:t>1</a:t>
            </a:fld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675859" y="489070"/>
            <a:ext cx="108767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XIV МЕЖДУНАРОДНАЯ КОНФЕРЕНЦИЯ «СИНТЕЗ И ПРИМЕНЕНИЕ ПОРФИРИНОВ И ИХ АНАЛОГОВ» (ICPC-14)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343977" y="1391142"/>
            <a:ext cx="75404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/>
              <a:t>ФОТОЧУВСТВИТЕЛЬНЫЕ КОМПОЗИЦИИ НА ОСНОВЕ ГИДРИРОВАННЫХ МЕЗО-ТЕТРАПИРИДИЛПОРФИРИНОВ</a:t>
            </a:r>
            <a:endParaRPr lang="ru-RU" sz="24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006047" y="2939545"/>
            <a:ext cx="82163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/>
              <a:t>А.В. Любимцев, А.С. </a:t>
            </a:r>
            <a:r>
              <a:rPr lang="ru-RU" sz="2400" dirty="0" err="1" smtClean="0"/>
              <a:t>Семейкин</a:t>
            </a:r>
            <a:r>
              <a:rPr lang="ru-RU" sz="2400" dirty="0" smtClean="0"/>
              <a:t>, С.А. </a:t>
            </a:r>
            <a:r>
              <a:rPr lang="ru-RU" sz="2400" dirty="0" err="1" smtClean="0"/>
              <a:t>Сырбу</a:t>
            </a:r>
            <a:r>
              <a:rPr lang="ru-RU" sz="2400" dirty="0" smtClean="0"/>
              <a:t>, О.И. Койфман</a:t>
            </a:r>
            <a:endParaRPr lang="ru-RU" sz="24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1204291" y="4126704"/>
            <a:ext cx="981986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 smtClean="0"/>
              <a:t>Ивановский государственный химико-технологический университет, Иваново, Россия</a:t>
            </a:r>
          </a:p>
          <a:p>
            <a:pPr algn="ctr"/>
            <a:r>
              <a:rPr lang="ru-RU" sz="2000" dirty="0" smtClean="0"/>
              <a:t>Институт химии растворов РАН, Иваново, Россия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938066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>
          <a:xfrm>
            <a:off x="1677804" y="6478964"/>
            <a:ext cx="7709115" cy="365125"/>
          </a:xfrm>
        </p:spPr>
        <p:txBody>
          <a:bodyPr/>
          <a:lstStyle/>
          <a:p>
            <a:r>
              <a:rPr lang="ru-RU" dirty="0" smtClean="0"/>
              <a:t>XIV МЕЖДУНАРОДНАЯ КОНФЕРЕНЦИЯ «СИНТЕЗ И ПРИМЕНЕНИЕ ПОРФИРИНОВ И ИХ АНАЛОГОВ» (ICPC-14)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mtClean="0"/>
              <a:t>10</a:t>
            </a:fld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468" y="1168070"/>
            <a:ext cx="4865935" cy="378683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92097" y="116492"/>
            <a:ext cx="8607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 err="1" smtClean="0"/>
              <a:t>Диимидное</a:t>
            </a:r>
            <a:r>
              <a:rPr lang="ru-RU" sz="3600" dirty="0" smtClean="0"/>
              <a:t> восстановление </a:t>
            </a:r>
            <a:r>
              <a:rPr lang="en-US" sz="3600" dirty="0" smtClean="0"/>
              <a:t>T3PyP </a:t>
            </a:r>
            <a:r>
              <a:rPr lang="ru-RU" sz="3600" dirty="0" smtClean="0"/>
              <a:t>в плаве</a:t>
            </a:r>
            <a:endParaRPr lang="ru-RU" sz="3600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3335213"/>
              </p:ext>
            </p:extLst>
          </p:nvPr>
        </p:nvGraphicFramePr>
        <p:xfrm>
          <a:off x="5532361" y="2460580"/>
          <a:ext cx="6611317" cy="202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4017"/>
                <a:gridCol w="2540123"/>
                <a:gridCol w="216717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Условия реакции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Whytlock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ПЛАВ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Температура, </a:t>
                      </a:r>
                      <a:r>
                        <a:rPr lang="ru-RU" baseline="30000" dirty="0" smtClean="0">
                          <a:solidFill>
                            <a:schemeClr val="tx1"/>
                          </a:solidFill>
                        </a:rPr>
                        <a:t>о</a:t>
                      </a:r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С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100-110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11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Растворитель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Пиридин (ксилол,</a:t>
                      </a:r>
                      <a:r>
                        <a:rPr lang="ru-RU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ru-RU" baseline="0" dirty="0" err="1" smtClean="0">
                          <a:solidFill>
                            <a:schemeClr val="tx1"/>
                          </a:solidFill>
                        </a:rPr>
                        <a:t>пиколины</a:t>
                      </a:r>
                      <a:r>
                        <a:rPr lang="ru-RU" baseline="0" dirty="0" smtClean="0">
                          <a:solidFill>
                            <a:schemeClr val="tx1"/>
                          </a:solidFill>
                        </a:rPr>
                        <a:t>, ДМФА</a:t>
                      </a:r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Время, час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6.5 (</a:t>
                      </a:r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TPCh</a:t>
                      </a:r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и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2 (</a:t>
                      </a:r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TPBCh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2 T3PyBCh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.5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582673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>
          <a:xfrm>
            <a:off x="2030279" y="6615032"/>
            <a:ext cx="7517969" cy="227685"/>
          </a:xfrm>
        </p:spPr>
        <p:txBody>
          <a:bodyPr/>
          <a:lstStyle/>
          <a:p>
            <a:r>
              <a:rPr lang="ru-RU" dirty="0" smtClean="0"/>
              <a:t>XIV МЕЖДУНАРОДНАЯ КОНФЕРЕНЦИЯ «СИНТЕЗ И ПРИМЕНЕНИЕ ПОРФИРИНОВ И ИХ АНАЛОГОВ» (ICPC-14)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mtClean="0"/>
              <a:t>11</a:t>
            </a:fld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054" y="1000630"/>
            <a:ext cx="5117369" cy="2511784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2516695" y="0"/>
            <a:ext cx="734245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3600" dirty="0"/>
              <a:t>N-</a:t>
            </a:r>
            <a:r>
              <a:rPr lang="ru-RU" sz="3600" dirty="0" err="1"/>
              <a:t>метилирование</a:t>
            </a:r>
            <a:r>
              <a:rPr lang="ru-RU" sz="3600" dirty="0"/>
              <a:t> </a:t>
            </a:r>
            <a:r>
              <a:rPr lang="de-DE" sz="3600" dirty="0"/>
              <a:t>T3PyCh </a:t>
            </a:r>
            <a:r>
              <a:rPr lang="ru-RU" sz="3600" dirty="0"/>
              <a:t>и </a:t>
            </a:r>
            <a:r>
              <a:rPr lang="de-DE" sz="3600" dirty="0"/>
              <a:t>T3PyBCh</a:t>
            </a:r>
            <a:endParaRPr lang="ru-RU" sz="36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6213" y="3315534"/>
            <a:ext cx="4023102" cy="3040816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7924" y="1900979"/>
            <a:ext cx="6314286" cy="4400000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6570383" y="2241005"/>
            <a:ext cx="13449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/>
              <a:t>TNMe3PyCh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6570383" y="4105585"/>
            <a:ext cx="14700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/>
              <a:t>TNMe3PyBCh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3983064" y="4602668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61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3177739" y="5285393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6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603657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>
          <a:xfrm>
            <a:off x="2242088" y="6492875"/>
            <a:ext cx="7740112" cy="365125"/>
          </a:xfrm>
        </p:spPr>
        <p:txBody>
          <a:bodyPr/>
          <a:lstStyle/>
          <a:p>
            <a:r>
              <a:rPr lang="ru-RU" dirty="0" smtClean="0"/>
              <a:t>XIV МЕЖДУНАРОДНАЯ КОНФЕРЕНЦИЯ «СИНТЕЗ И ПРИМЕНЕНИЕ ПОРФИРИНОВ И ИХ АНАЛОГОВ» (ICPC-14)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mtClean="0"/>
              <a:t>12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232475" y="0"/>
            <a:ext cx="11842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Определение минимального избытка восстановителя для полной конверсии порфирина</a:t>
            </a:r>
            <a:endParaRPr lang="ru-RU" sz="24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6162" y="605255"/>
            <a:ext cx="6304762" cy="198095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362" y="3451922"/>
            <a:ext cx="4580952" cy="2752381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0124" y="3419486"/>
            <a:ext cx="4580952" cy="275238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90190" y="2904860"/>
            <a:ext cx="38432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err="1" smtClean="0"/>
              <a:t>Воспроизводимость</a:t>
            </a:r>
            <a:r>
              <a:rPr lang="ru-RU" sz="2400" dirty="0" smtClean="0"/>
              <a:t> метода</a:t>
            </a:r>
            <a:endParaRPr lang="ru-RU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244646" y="2904860"/>
            <a:ext cx="6731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err="1" smtClean="0"/>
              <a:t>Фотостабильность</a:t>
            </a:r>
            <a:r>
              <a:rPr lang="ru-RU" sz="2400" dirty="0" smtClean="0"/>
              <a:t> водных растворов композиции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9995280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>
          <a:xfrm>
            <a:off x="2256294" y="6488086"/>
            <a:ext cx="7399149" cy="369914"/>
          </a:xfrm>
        </p:spPr>
        <p:txBody>
          <a:bodyPr/>
          <a:lstStyle/>
          <a:p>
            <a:r>
              <a:rPr lang="ru-RU" dirty="0" smtClean="0"/>
              <a:t>XIV МЕЖДУНАРОДНАЯ КОНФЕРЕНЦИЯ «СИНТЕЗ И ПРИМЕНЕНИЕ ПОРФИРИНОВ И ИХ АНАЛОГОВ» (ICPC-14)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mtClean="0"/>
              <a:t>2</a:t>
            </a:fld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426" y="1093145"/>
            <a:ext cx="4856574" cy="416812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98313" y="3862478"/>
            <a:ext cx="2787733" cy="170981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9397" y="1093145"/>
            <a:ext cx="3145154" cy="3563344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55443" y="559736"/>
            <a:ext cx="1861029" cy="2791544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2136847" y="161601"/>
            <a:ext cx="83456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/>
              <a:t>Примеры ФС, применяемых в клинической практике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016991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>
          <a:xfrm>
            <a:off x="2457771" y="6521827"/>
            <a:ext cx="7213169" cy="320675"/>
          </a:xfrm>
        </p:spPr>
        <p:txBody>
          <a:bodyPr/>
          <a:lstStyle/>
          <a:p>
            <a:r>
              <a:rPr lang="ru-RU" dirty="0" smtClean="0"/>
              <a:t>XIV МЕЖДУНАРОДНАЯ КОНФЕРЕНЦИЯ «СИНТЕЗ И ПРИМЕНЕНИЕ ПОРФИРИНОВ И ИХ АНАЛОГОВ» (ICPC-14)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mtClean="0"/>
              <a:t>3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3437385" y="238539"/>
            <a:ext cx="4004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Выбор фотосенсибилизатора</a:t>
            </a:r>
            <a:endParaRPr lang="ru-RU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865681"/>
            <a:ext cx="37072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Природный или синтетический?</a:t>
            </a:r>
            <a:endParaRPr lang="ru-RU" sz="20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294" y="2276683"/>
            <a:ext cx="5460368" cy="2668664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9208" y="2066200"/>
            <a:ext cx="3731228" cy="275867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789785" y="1431268"/>
            <a:ext cx="4747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Хроматограмма ФС, производного хлорина </a:t>
            </a:r>
            <a:r>
              <a:rPr lang="ru-RU" i="1" dirty="0" smtClean="0"/>
              <a:t>е</a:t>
            </a:r>
            <a:r>
              <a:rPr lang="ru-RU" baseline="-25000" dirty="0" smtClean="0"/>
              <a:t>6</a:t>
            </a:r>
            <a:endParaRPr lang="ru-RU" baseline="-25000" dirty="0"/>
          </a:p>
        </p:txBody>
      </p:sp>
    </p:spTree>
    <p:extLst>
      <p:ext uri="{BB962C8B-B14F-4D97-AF65-F5344CB8AC3E}">
        <p14:creationId xmlns:p14="http://schemas.microsoft.com/office/powerpoint/2010/main" val="3433878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>
          <a:xfrm>
            <a:off x="2368825" y="6484316"/>
            <a:ext cx="7146235" cy="373684"/>
          </a:xfrm>
        </p:spPr>
        <p:txBody>
          <a:bodyPr/>
          <a:lstStyle/>
          <a:p>
            <a:r>
              <a:rPr lang="ru-RU" dirty="0" smtClean="0"/>
              <a:t>XIV МЕЖДУНАРОДНАЯ КОНФЕРЕНЦИЯ «СИНТЕЗ И ПРИМЕНЕНИЕ ПОРФИРИНОВ И ИХ АНАЛОГОВ» (ICPC-14)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mtClean="0"/>
              <a:t>4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4099994" y="119270"/>
            <a:ext cx="4004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Выбор фотосенсибилизатора</a:t>
            </a:r>
            <a:endParaRPr lang="ru-RU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812181" y="980661"/>
            <a:ext cx="311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Хлорин или бактериохлорин?</a:t>
            </a:r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8586" y="1649500"/>
            <a:ext cx="3225769" cy="304950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06777" y="1644435"/>
            <a:ext cx="3225769" cy="30495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975919" y="5097232"/>
            <a:ext cx="1911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аствор стабилен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9218237" y="5097232"/>
            <a:ext cx="22028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Раствор не стабилен</a:t>
            </a:r>
            <a:endParaRPr lang="ru-RU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418" y="1644435"/>
            <a:ext cx="4691756" cy="3476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1875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>
          <a:xfrm>
            <a:off x="2236304" y="6461677"/>
            <a:ext cx="7315200" cy="365125"/>
          </a:xfrm>
        </p:spPr>
        <p:txBody>
          <a:bodyPr/>
          <a:lstStyle/>
          <a:p>
            <a:r>
              <a:rPr lang="ru-RU" dirty="0" smtClean="0"/>
              <a:t>XIV МЕЖДУНАРОДНАЯ КОНФЕРЕНЦИЯ «СИНТЕЗ И ПРИМЕНЕНИЕ ПОРФИРИНОВ И ИХ АНАЛОГОВ» (ICPC-14)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mtClean="0"/>
              <a:t>5</a:t>
            </a:fld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219" y="949141"/>
            <a:ext cx="3441494" cy="3240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632" y="1364290"/>
            <a:ext cx="2630574" cy="3471182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360100" y="5280880"/>
            <a:ext cx="1163042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600" dirty="0" smtClean="0"/>
              <a:t>Oertel M., </a:t>
            </a:r>
            <a:r>
              <a:rPr lang="de-DE" sz="1600" dirty="0" err="1" smtClean="0"/>
              <a:t>Shastak</a:t>
            </a:r>
            <a:r>
              <a:rPr lang="de-DE" sz="1600" dirty="0" smtClean="0"/>
              <a:t> S., Tannapfel A., Hermann R., Sack U., </a:t>
            </a:r>
            <a:r>
              <a:rPr lang="de-DE" sz="1600" dirty="0" err="1" smtClean="0"/>
              <a:t>Moessner</a:t>
            </a:r>
            <a:r>
              <a:rPr lang="de-DE" sz="1600" dirty="0" smtClean="0"/>
              <a:t> J., Berr F. // J. </a:t>
            </a:r>
            <a:r>
              <a:rPr lang="de-DE" sz="1600" dirty="0" err="1" smtClean="0"/>
              <a:t>Photochem</a:t>
            </a:r>
            <a:r>
              <a:rPr lang="de-DE" sz="1600" dirty="0" smtClean="0"/>
              <a:t>. </a:t>
            </a:r>
            <a:r>
              <a:rPr lang="de-DE" sz="1600" dirty="0" err="1" smtClean="0"/>
              <a:t>Photobiol</a:t>
            </a:r>
            <a:r>
              <a:rPr lang="de-DE" sz="1600" dirty="0" smtClean="0"/>
              <a:t>. B: </a:t>
            </a:r>
            <a:r>
              <a:rPr lang="de-DE" sz="1600" dirty="0" err="1" smtClean="0"/>
              <a:t>Biology</a:t>
            </a:r>
            <a:r>
              <a:rPr lang="de-DE" sz="1600" dirty="0" smtClean="0"/>
              <a:t>. 2003. V. 71. P. 1-10. https://doi.org/10.1016/S1011-1344(03)00091-5.</a:t>
            </a:r>
          </a:p>
          <a:p>
            <a:r>
              <a:rPr lang="de-DE" sz="1600" dirty="0" err="1" smtClean="0"/>
              <a:t>Shastak</a:t>
            </a:r>
            <a:r>
              <a:rPr lang="de-DE" sz="1600" dirty="0" smtClean="0"/>
              <a:t> S., Jean B., </a:t>
            </a:r>
            <a:r>
              <a:rPr lang="de-DE" sz="1600" dirty="0" err="1" smtClean="0"/>
              <a:t>Handzel</a:t>
            </a:r>
            <a:r>
              <a:rPr lang="de-DE" sz="1600" dirty="0" smtClean="0"/>
              <a:t> R., Kostenich G., Hermann R., Sack U., </a:t>
            </a:r>
            <a:r>
              <a:rPr lang="de-DE" sz="1600" dirty="0" err="1" smtClean="0"/>
              <a:t>Orenstein</a:t>
            </a:r>
            <a:r>
              <a:rPr lang="de-DE" sz="1600" dirty="0" smtClean="0"/>
              <a:t> A., Wang </a:t>
            </a:r>
            <a:r>
              <a:rPr lang="de-DE" sz="1600" dirty="0" err="1" smtClean="0"/>
              <a:t>Yu</a:t>
            </a:r>
            <a:r>
              <a:rPr lang="de-DE" sz="1600" dirty="0" smtClean="0"/>
              <a:t>., Wiedemann P. // J. </a:t>
            </a:r>
            <a:r>
              <a:rPr lang="de-DE" sz="1600" dirty="0" err="1" smtClean="0"/>
              <a:t>Photochem</a:t>
            </a:r>
            <a:r>
              <a:rPr lang="de-DE" sz="1600" dirty="0" smtClean="0"/>
              <a:t>. </a:t>
            </a:r>
            <a:r>
              <a:rPr lang="de-DE" sz="1600" dirty="0" err="1" smtClean="0"/>
              <a:t>Photobiol</a:t>
            </a:r>
            <a:r>
              <a:rPr lang="de-DE" sz="1600" dirty="0" smtClean="0"/>
              <a:t>. B: </a:t>
            </a:r>
            <a:r>
              <a:rPr lang="de-DE" sz="1600" dirty="0" err="1" smtClean="0"/>
              <a:t>Biology</a:t>
            </a:r>
            <a:r>
              <a:rPr lang="de-DE" sz="1600" dirty="0" smtClean="0"/>
              <a:t>. 2005. V. 78. P. 203-213. https://doi.org/10.1016/j.jphotobiol.2004.11.006.</a:t>
            </a:r>
            <a:endParaRPr lang="de-DE" sz="160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05800" y="949141"/>
            <a:ext cx="3454334" cy="3240000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8305800" y="418914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ru-RU" dirty="0" err="1" smtClean="0"/>
              <a:t>Тетратозилат</a:t>
            </a:r>
            <a:r>
              <a:rPr lang="ru-RU" dirty="0" smtClean="0"/>
              <a:t> 5,10,15,20-тетракис</a:t>
            </a:r>
            <a:r>
              <a:rPr lang="en-US" dirty="0" smtClean="0"/>
              <a:t>-</a:t>
            </a:r>
          </a:p>
          <a:p>
            <a:r>
              <a:rPr lang="ru-RU" dirty="0" smtClean="0"/>
              <a:t>(</a:t>
            </a:r>
            <a:r>
              <a:rPr lang="de-DE" dirty="0" smtClean="0"/>
              <a:t>N-</a:t>
            </a:r>
            <a:r>
              <a:rPr lang="de-DE" dirty="0" err="1" smtClean="0"/>
              <a:t>Me</a:t>
            </a:r>
            <a:r>
              <a:rPr lang="de-DE" dirty="0" smtClean="0"/>
              <a:t>-</a:t>
            </a:r>
            <a:r>
              <a:rPr lang="ru-RU" dirty="0" smtClean="0"/>
              <a:t>пиридин-3-ил)хлорина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714219" y="418914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 err="1" smtClean="0"/>
              <a:t>Тетратозилат</a:t>
            </a:r>
            <a:r>
              <a:rPr lang="ru-RU" dirty="0" smtClean="0"/>
              <a:t> 5,10,15,20-тетракис</a:t>
            </a:r>
            <a:r>
              <a:rPr lang="en-US" dirty="0" smtClean="0"/>
              <a:t>-</a:t>
            </a:r>
          </a:p>
          <a:p>
            <a:pPr algn="just"/>
            <a:r>
              <a:rPr lang="ru-RU" dirty="0" smtClean="0"/>
              <a:t>(</a:t>
            </a:r>
            <a:r>
              <a:rPr lang="de-DE" dirty="0" smtClean="0"/>
              <a:t>N-</a:t>
            </a:r>
            <a:r>
              <a:rPr lang="de-DE" dirty="0" err="1" smtClean="0"/>
              <a:t>Me</a:t>
            </a:r>
            <a:r>
              <a:rPr lang="de-DE" dirty="0" smtClean="0"/>
              <a:t>-</a:t>
            </a:r>
            <a:r>
              <a:rPr lang="ru-RU" dirty="0" smtClean="0"/>
              <a:t>пиридин-3-ил)бактериохлорина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933867" y="172439"/>
            <a:ext cx="110566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dirty="0" err="1" smtClean="0"/>
              <a:t>Tetrakis-pyridyl-tetrahydroporphyrin</a:t>
            </a:r>
            <a:r>
              <a:rPr lang="de-DE" dirty="0" smtClean="0"/>
              <a:t> </a:t>
            </a:r>
            <a:r>
              <a:rPr lang="de-DE" dirty="0" err="1" smtClean="0"/>
              <a:t>tosylat</a:t>
            </a:r>
            <a:r>
              <a:rPr lang="de-DE" dirty="0" smtClean="0"/>
              <a:t> (THP) </a:t>
            </a:r>
          </a:p>
          <a:p>
            <a:pPr algn="ctr"/>
            <a:r>
              <a:rPr lang="de-DE" dirty="0" smtClean="0"/>
              <a:t>[5,10,15,20-tetrakis-(1-methyl-3-pyridyl)-21H,23H-7,8,17,18-tetrahydroporphyrin </a:t>
            </a:r>
            <a:r>
              <a:rPr lang="de-DE" dirty="0" err="1" smtClean="0"/>
              <a:t>tetratosylat</a:t>
            </a:r>
            <a:r>
              <a:rPr lang="de-DE" dirty="0" smtClean="0"/>
              <a:t> (THPTS)]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65410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>
          <a:xfrm>
            <a:off x="2315817" y="6492875"/>
            <a:ext cx="7199243" cy="365125"/>
          </a:xfrm>
        </p:spPr>
        <p:txBody>
          <a:bodyPr/>
          <a:lstStyle/>
          <a:p>
            <a:r>
              <a:rPr lang="ru-RU" dirty="0" smtClean="0"/>
              <a:t>XIV МЕЖДУНАРОДНАЯ КОНФЕРЕНЦИЯ «СИНТЕЗ И ПРИМЕНЕНИЕ ПОРФИРИНОВ И ИХ АНАЛОГОВ» (ICPC-14)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z="1600" smtClean="0"/>
              <a:t>6</a:t>
            </a:fld>
            <a:endParaRPr lang="ru-RU" sz="1600"/>
          </a:p>
        </p:txBody>
      </p:sp>
      <p:sp>
        <p:nvSpPr>
          <p:cNvPr id="5" name="TextBox 4"/>
          <p:cNvSpPr txBox="1"/>
          <p:nvPr/>
        </p:nvSpPr>
        <p:spPr>
          <a:xfrm>
            <a:off x="1245705" y="0"/>
            <a:ext cx="99121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 err="1" smtClean="0"/>
              <a:t>Диимидное</a:t>
            </a:r>
            <a:r>
              <a:rPr lang="ru-RU" sz="3600" dirty="0" smtClean="0"/>
              <a:t> восстановление </a:t>
            </a:r>
            <a:r>
              <a:rPr lang="ru-RU" sz="3600" dirty="0" err="1" smtClean="0"/>
              <a:t>тетрафенилпорфина</a:t>
            </a:r>
            <a:endParaRPr lang="ru-RU" sz="3600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9142" y="782856"/>
            <a:ext cx="7384213" cy="4686972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270012" y="5758160"/>
            <a:ext cx="112908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2400" dirty="0" err="1"/>
              <a:t>Whitlock</a:t>
            </a:r>
            <a:r>
              <a:rPr lang="de-DE" sz="2400" dirty="0"/>
              <a:t> H., Hanauer J., </a:t>
            </a:r>
            <a:r>
              <a:rPr lang="de-DE" sz="2400" dirty="0" err="1"/>
              <a:t>Oester</a:t>
            </a:r>
            <a:r>
              <a:rPr lang="de-DE" sz="2400" dirty="0"/>
              <a:t> M., Bower B. // J. Am. Chem. </a:t>
            </a:r>
            <a:r>
              <a:rPr lang="de-DE" sz="2400" dirty="0" err="1"/>
              <a:t>Soc</a:t>
            </a:r>
            <a:r>
              <a:rPr lang="de-DE" sz="2400" dirty="0"/>
              <a:t>. 1969. P. 7485-7489. 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26467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>
          <a:xfrm>
            <a:off x="2160104" y="6492875"/>
            <a:ext cx="7384774" cy="365125"/>
          </a:xfrm>
        </p:spPr>
        <p:txBody>
          <a:bodyPr/>
          <a:lstStyle/>
          <a:p>
            <a:r>
              <a:rPr lang="ru-RU" dirty="0" smtClean="0"/>
              <a:t>XIV МЕЖДУНАРОДНАЯ КОНФЕРЕНЦИЯ «СИНТЕЗ И ПРИМЕНЕНИЕ ПОРФИРИНОВ И ИХ АНАЛОГОВ» (ICPC-14)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z="1600" smtClean="0"/>
              <a:t>7</a:t>
            </a:fld>
            <a:endParaRPr lang="ru-RU" sz="16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90330" y="17492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291268"/>
              </p:ext>
            </p:extLst>
          </p:nvPr>
        </p:nvGraphicFramePr>
        <p:xfrm>
          <a:off x="193353" y="225287"/>
          <a:ext cx="6296025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CS ChemDraw Drawing" r:id="rId3" imgW="7819421" imgH="2390685" progId="ChemDraw.Document.6.0">
                  <p:embed/>
                </p:oleObj>
              </mc:Choice>
              <mc:Fallback>
                <p:oleObj name="CS ChemDraw Drawing" r:id="rId3" imgW="7819421" imgH="239068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3" y="225287"/>
                        <a:ext cx="6296025" cy="192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72400" y="3297382"/>
            <a:ext cx="3581400" cy="3209113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3499" y="2149338"/>
            <a:ext cx="6345644" cy="4400000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08525" y="142746"/>
            <a:ext cx="4109149" cy="3018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01252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>
          <a:xfrm>
            <a:off x="2382077" y="6488182"/>
            <a:ext cx="7199243" cy="365125"/>
          </a:xfrm>
        </p:spPr>
        <p:txBody>
          <a:bodyPr/>
          <a:lstStyle/>
          <a:p>
            <a:r>
              <a:rPr lang="ru-RU" dirty="0" smtClean="0"/>
              <a:t>XIV МЕЖДУНАРОДНАЯ КОНФЕРЕНЦИЯ «СИНТЕЗ И ПРИМЕНЕНИЕ ПОРФИРИНОВ И ИХ АНАЛОГОВ» (ICPC-14)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mtClean="0"/>
              <a:t>8</a:t>
            </a:fld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9264" y="2093844"/>
            <a:ext cx="4306971" cy="3420649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5977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5440" y="1890305"/>
            <a:ext cx="4379064" cy="316061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59264" y="299387"/>
            <a:ext cx="101110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 smtClean="0"/>
              <a:t>Хроматографическое</a:t>
            </a:r>
            <a:r>
              <a:rPr lang="ru-RU" sz="2800" dirty="0" smtClean="0"/>
              <a:t> разделение смеси хлорин-бактериохлорин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1648709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>
          <a:xfrm>
            <a:off x="2256295" y="6492875"/>
            <a:ext cx="7315200" cy="365125"/>
          </a:xfrm>
        </p:spPr>
        <p:txBody>
          <a:bodyPr/>
          <a:lstStyle/>
          <a:p>
            <a:r>
              <a:rPr lang="ru-RU" dirty="0" smtClean="0"/>
              <a:t>XIV МЕЖДУНАРОДНАЯ КОНФЕРЕНЦИЯ «СИНТЕЗ И ПРИМЕНЕНИЕ ПОРФИРИНОВ И ИХ АНАЛОГОВ» (ICPC-14)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4A9034-9DD5-4FBF-8537-4CA02399480F}" type="slidenum">
              <a:rPr lang="ru-RU" smtClean="0"/>
              <a:t>9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1313062" y="356458"/>
            <a:ext cx="96532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Контроль процесса восстановления </a:t>
            </a:r>
            <a:r>
              <a:rPr lang="en-US" sz="3200" dirty="0" smtClean="0"/>
              <a:t>T3PyP </a:t>
            </a:r>
            <a:r>
              <a:rPr lang="ru-RU" sz="3200" dirty="0" smtClean="0"/>
              <a:t>в пиридине</a:t>
            </a:r>
            <a:endParaRPr lang="ru-RU" sz="32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4886" y="1480236"/>
            <a:ext cx="4973325" cy="400536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8211" y="1480236"/>
            <a:ext cx="4969308" cy="4005362"/>
          </a:xfrm>
          <a:prstGeom prst="rect">
            <a:avLst/>
          </a:prstGeom>
        </p:spPr>
      </p:pic>
      <p:cxnSp>
        <p:nvCxnSpPr>
          <p:cNvPr id="8" name="Прямая со стрелкой 7"/>
          <p:cNvCxnSpPr/>
          <p:nvPr/>
        </p:nvCxnSpPr>
        <p:spPr>
          <a:xfrm flipV="1">
            <a:off x="4121426" y="2372140"/>
            <a:ext cx="13252" cy="9674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flipV="1">
            <a:off x="9733722" y="2166731"/>
            <a:ext cx="13252" cy="9674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499000" y="2855844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653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4813358" y="4280452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745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8585531" y="2363786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653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9714338" y="1679872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74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619146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1</TotalTime>
  <Words>496</Words>
  <Application>Microsoft Office PowerPoint</Application>
  <PresentationFormat>Широкоэкранный</PresentationFormat>
  <Paragraphs>80</Paragraphs>
  <Slides>12</Slides>
  <Notes>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7" baseType="lpstr">
      <vt:lpstr>Arial</vt:lpstr>
      <vt:lpstr>Calibri</vt:lpstr>
      <vt:lpstr>Calibri Light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лексей Любимцев</dc:creator>
  <cp:lastModifiedBy>Алексей Любимцев</cp:lastModifiedBy>
  <cp:revision>20</cp:revision>
  <dcterms:created xsi:type="dcterms:W3CDTF">2022-06-29T19:02:03Z</dcterms:created>
  <dcterms:modified xsi:type="dcterms:W3CDTF">2022-07-01T09:14:07Z</dcterms:modified>
</cp:coreProperties>
</file>